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e7b25ef835f3468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1" r:id="rId2"/>
    <p:sldId id="1168" r:id="rId3"/>
    <p:sldId id="1169" r:id="rId4"/>
    <p:sldId id="1170" r:id="rId5"/>
    <p:sldId id="1171" r:id="rId6"/>
    <p:sldId id="1167" r:id="rId7"/>
    <p:sldId id="1196" r:id="rId8"/>
    <p:sldId id="41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  <p:cmAuthor id="3" name="Admin" initials="A" lastIdx="21" clrIdx="2">
    <p:extLst>
      <p:ext uri="{19B8F6BF-5375-455C-9EA6-DF929625EA0E}">
        <p15:presenceInfo xmlns:p15="http://schemas.microsoft.com/office/powerpoint/2012/main" userId="Admin" providerId="None"/>
      </p:ext>
    </p:extLst>
  </p:cmAuthor>
  <p:cmAuthor id="4" name="LinhMinh" initials="L" lastIdx="1" clrIdx="3">
    <p:extLst>
      <p:ext uri="{19B8F6BF-5375-455C-9EA6-DF929625EA0E}">
        <p15:presenceInfo xmlns:p15="http://schemas.microsoft.com/office/powerpoint/2012/main" userId="LinhMinh" providerId="None"/>
      </p:ext>
    </p:extLst>
  </p:cmAuthor>
  <p:cmAuthor id="5" name="HP" initials="H" lastIdx="7" clrIdx="4">
    <p:extLst>
      <p:ext uri="{19B8F6BF-5375-455C-9EA6-DF929625EA0E}">
        <p15:presenceInfo xmlns:p15="http://schemas.microsoft.com/office/powerpoint/2012/main" userId="9bed288dc2eb2e0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ACA1A"/>
    <a:srgbClr val="FFFF15"/>
    <a:srgbClr val="E5E509"/>
    <a:srgbClr val="07C7FF"/>
    <a:srgbClr val="25D8F9"/>
    <a:srgbClr val="FE0048"/>
    <a:srgbClr val="724030"/>
    <a:srgbClr val="2C2C2C"/>
    <a:srgbClr val="FCDF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83" d="100"/>
          <a:sy n="83" d="100"/>
        </p:scale>
        <p:origin x="39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1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550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35C5DFD-8024-447B-9603-07B8DC6280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151A213-B13C-483B-8A9F-ECF0EC2A5B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EDFB91B-991B-4340-8A3E-8EEA0D1C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1731D-9AE1-4ED9-9485-C566C7ADC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E606224-F8ED-4461-96FB-7778DD54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59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47F93A-9E26-4900-8A62-E20868918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A8502F7-7FDF-4E99-AEB7-A258283B1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FEFF8CC-BD67-4DF0-9B8B-B68211F04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65A2FB-47A0-46F7-9CA7-9D2877BC4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676A0B1-D034-4FE3-A3CE-F405057E2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56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CB35EAC-E752-4304-9301-DDBF0B89A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997F1FD-6A28-476F-88B4-D23FEF9837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337770-5516-4913-B69F-2D14744AC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CA38C34-CA0F-47E6-95FE-BB24E2E99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4161F-D6B1-4E53-B1F9-9297A2B9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360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783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659435-4D84-4044-BC40-0D7E86EA8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5D717A-3285-49A7-BA0E-2ECA3139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148B136-3C62-45F5-9868-39FCC715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FB38CD-3EE6-4501-80FC-EF7D902E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3EB42F-D9BC-43AC-B429-3CB50ED91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35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4067CF-BEF1-4AEC-AFF9-2EC71DC22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89270E-4C34-4A6D-9A83-AB47F3A45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E47CA3-141C-4544-B83A-3DD9E47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9A52CF-DB36-4B63-8831-8A6C9E915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D287B0-CDA4-4B28-99B6-7A576EE3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5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D87F55-06A5-4D5E-8C01-020997EEC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448E94-4C35-491D-9FE8-4EE33662C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6DEDAA-3D7B-4E46-A320-5E722AC112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92A465C-C659-4143-9DC8-D4F8940B5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EB5651E-6A21-4E1B-A7EE-8AEA7438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AEE87B8-1269-44B5-BD16-1E4F5051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235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AF9779-B4D2-49C3-8EB0-65BA529F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1A2E169-DC7C-4FBE-9AB9-0194E7816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01BA2FF-47FA-4A7C-8729-A7646E63E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78C81B-A44B-4410-A873-185983D51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40D4FE-176A-4300-8AE3-4BC27E10C5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6E6586-EB27-48B0-AA15-AFF16C7B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51EE0E8-902E-40EE-9B87-B0225A623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946CAD-4920-403C-B997-A6E7AC267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57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DC4117-E4CA-4949-B0AD-FB7918E90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B7FA75C-D515-4E52-9CD9-68242691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CF4DB48-C8E9-4F35-8941-A4D9D5230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1D3146-8D48-4ABB-BC09-BE850469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1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BF45057-3339-4152-BAB4-893D073C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2E61D1E-633E-4FAB-8972-211A5B2C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B8C1E68-0EBC-4FCB-AC66-0CBA355F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86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EF288D-7A42-4681-A359-1C02227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4994ABC-4677-4401-A76F-7B3C49A63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EDF34EA-DCC7-49E7-AC5C-B28F53348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B78394-AE51-488D-BC7E-01447BCE7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F95052-0744-4D0E-8048-50275DA41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A347B69-6FF5-4335-93BA-421608CE7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92AC78-9C64-4B66-8AB3-BBA1DE662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17543E-DAAD-45FC-ACBE-90EDDF84DE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AEA7B36-8FD7-4994-8B01-4A999BF1DE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6E4F8B6-8598-4BD0-BF70-0DD5B8B0C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8D6BCB1-58A3-46F7-B72E-FABAFD5F1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F826ADE-B609-49F5-90DD-76437B616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30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BC8DF3E-AA79-46B5-9131-C5764C6C3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FA126A-3EBF-476D-822D-45501A1F4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E0ABBC-91DB-4FC1-9CA1-93C16F3DED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B52655-2F6B-4FE8-91CA-B301DA267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DE660-47C2-456D-A3A0-21567E7F54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thuocdantoc.vn/benh/me-an-gi-de-con-khong-bi-tao-bon" TargetMode="Externa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0.png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9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33.wmf"/><Relationship Id="rId63" Type="http://schemas.openxmlformats.org/officeDocument/2006/relationships/image" Target="../media/image37.wmf"/><Relationship Id="rId7" Type="http://schemas.openxmlformats.org/officeDocument/2006/relationships/image" Target="../media/image9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20.wmf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8.wmf"/><Relationship Id="rId53" Type="http://schemas.openxmlformats.org/officeDocument/2006/relationships/image" Target="../media/image32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5" Type="http://schemas.openxmlformats.org/officeDocument/2006/relationships/image" Target="../media/image8.wmf"/><Relationship Id="rId61" Type="http://schemas.openxmlformats.org/officeDocument/2006/relationships/image" Target="../media/image36.wmf"/><Relationship Id="rId1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3.wmf"/><Relationship Id="rId43" Type="http://schemas.openxmlformats.org/officeDocument/2006/relationships/image" Target="../media/image27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31.wmf"/><Relationship Id="rId3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5.wmf"/><Relationship Id="rId67" Type="http://schemas.openxmlformats.org/officeDocument/2006/relationships/image" Target="../media/image39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6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30.wmf"/><Relationship Id="rId57" Type="http://schemas.openxmlformats.org/officeDocument/2006/relationships/image" Target="../media/image34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3.emf"/><Relationship Id="rId7" Type="http://schemas.openxmlformats.org/officeDocument/2006/relationships/image" Target="../media/image4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77.png"/><Relationship Id="rId9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ình tự do: Hình 18">
            <a:extLst>
              <a:ext uri="{FF2B5EF4-FFF2-40B4-BE49-F238E27FC236}">
                <a16:creationId xmlns:a16="http://schemas.microsoft.com/office/drawing/2014/main" id="{CA284665-EFBC-4BC5-8C0A-222AB35C940A}"/>
              </a:ext>
            </a:extLst>
          </p:cNvPr>
          <p:cNvSpPr/>
          <p:nvPr/>
        </p:nvSpPr>
        <p:spPr>
          <a:xfrm>
            <a:off x="866590" y="538611"/>
            <a:ext cx="10222689" cy="3694505"/>
          </a:xfrm>
          <a:custGeom>
            <a:avLst/>
            <a:gdLst>
              <a:gd name="connsiteX0" fmla="*/ 836950 w 10222689"/>
              <a:gd name="connsiteY0" fmla="*/ 2091855 h 3694505"/>
              <a:gd name="connsiteX1" fmla="*/ 4870331 w 10222689"/>
              <a:gd name="connsiteY1" fmla="*/ 8 h 3694505"/>
              <a:gd name="connsiteX2" fmla="*/ 9993476 w 10222689"/>
              <a:gd name="connsiteY2" fmla="*/ 2066803 h 3694505"/>
              <a:gd name="connsiteX3" fmla="*/ 8452774 w 10222689"/>
              <a:gd name="connsiteY3" fmla="*/ 3507296 h 3694505"/>
              <a:gd name="connsiteX4" fmla="*/ 699163 w 10222689"/>
              <a:gd name="connsiteY4" fmla="*/ 3519822 h 3694505"/>
              <a:gd name="connsiteX5" fmla="*/ 836950 w 10222689"/>
              <a:gd name="connsiteY5" fmla="*/ 2091855 h 369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22689" h="3694505">
                <a:moveTo>
                  <a:pt x="836950" y="2091855"/>
                </a:moveTo>
                <a:cubicBezTo>
                  <a:pt x="1532145" y="1505219"/>
                  <a:pt x="3344243" y="4183"/>
                  <a:pt x="4870331" y="8"/>
                </a:cubicBezTo>
                <a:cubicBezTo>
                  <a:pt x="6396419" y="-4167"/>
                  <a:pt x="9396402" y="1482255"/>
                  <a:pt x="9993476" y="2066803"/>
                </a:cubicBezTo>
                <a:cubicBezTo>
                  <a:pt x="10590550" y="2651351"/>
                  <a:pt x="10001826" y="3265126"/>
                  <a:pt x="8452774" y="3507296"/>
                </a:cubicBezTo>
                <a:cubicBezTo>
                  <a:pt x="6903722" y="3749466"/>
                  <a:pt x="1966379" y="3759904"/>
                  <a:pt x="699163" y="3519822"/>
                </a:cubicBezTo>
                <a:cubicBezTo>
                  <a:pt x="-568053" y="3279740"/>
                  <a:pt x="141755" y="2678491"/>
                  <a:pt x="836950" y="2091855"/>
                </a:cubicBezTo>
                <a:close/>
              </a:path>
            </a:pathLst>
          </a:custGeom>
          <a:solidFill>
            <a:srgbClr val="FCDFF8"/>
          </a:solidFill>
          <a:ln>
            <a:solidFill>
              <a:srgbClr val="FE0048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 rot="18623729">
            <a:off x="-186119" y="874677"/>
            <a:ext cx="2536655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 dirty="0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3678" y="1061061"/>
            <a:ext cx="10764644" cy="304698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Relaxed"/>
              <a:lightRig rig="threePt" dir="t"/>
            </a:scene3d>
          </a:bodyPr>
          <a:lstStyle/>
          <a:p>
            <a:pPr algn="ctr"/>
            <a:r>
              <a:rPr lang="en-US" altLang="zh-CN" sz="6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</a:t>
            </a:r>
            <a:endParaRPr lang="en-US" altLang="zh-CN" sz="6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6400" b="1" dirty="0"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HÌNH HỘP </a:t>
            </a:r>
            <a:r>
              <a:rPr lang="en-US" altLang="zh-CN" sz="6400" b="1" dirty="0" err="1"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zh-CN" sz="6400" b="1" dirty="0"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6400" b="1" dirty="0" err="1"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zh-CN" sz="6400" b="1" dirty="0"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HÌNH LẬP PHƯƠNG</a:t>
            </a:r>
            <a:endParaRPr lang="zh-CN" altLang="en-US" sz="6000" b="1" dirty="0"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6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Bảng mã màu dành cho dân thiết kế đồ họa - Kho Đồ Họa">
            <a:extLst>
              <a:ext uri="{FF2B5EF4-FFF2-40B4-BE49-F238E27FC236}">
                <a16:creationId xmlns:a16="http://schemas.microsoft.com/office/drawing/2014/main" id="{0BA815DA-B9FB-4EA3-B14F-6F76E8443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57496" y="725586"/>
            <a:ext cx="4978400" cy="3320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465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BD7F3D-878D-4B76-B45D-860306FE3C9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7622" y="597634"/>
            <a:ext cx="3174017" cy="353542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B3E81B-24ED-48E6-8FE5-4A88A894FB76}"/>
              </a:ext>
            </a:extLst>
          </p:cNvPr>
          <p:cNvSpPr txBox="1"/>
          <p:nvPr/>
        </p:nvSpPr>
        <p:spPr>
          <a:xfrm>
            <a:off x="1280160" y="1023035"/>
            <a:ext cx="557784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CBA8231-6007-43BA-A9FD-06E59DB44BF1}"/>
                  </a:ext>
                </a:extLst>
              </p:cNvPr>
              <p:cNvSpPr txBox="1"/>
              <p:nvPr/>
            </p:nvSpPr>
            <p:spPr>
              <a:xfrm>
                <a:off x="1280159" y="2890391"/>
                <a:ext cx="6628427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32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CBA8231-6007-43BA-A9FD-06E59DB44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59" y="2890391"/>
                <a:ext cx="6628427" cy="1569660"/>
              </a:xfrm>
              <a:prstGeom prst="rect">
                <a:avLst/>
              </a:prstGeom>
              <a:blipFill>
                <a:blip r:embed="rId4"/>
                <a:stretch>
                  <a:fillRect l="-2300" t="-5426" r="-2300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00CD895-033E-4B59-A2C5-76BE26224AEB}"/>
              </a:ext>
            </a:extLst>
          </p:cNvPr>
          <p:cNvSpPr txBox="1"/>
          <p:nvPr/>
        </p:nvSpPr>
        <p:spPr>
          <a:xfrm>
            <a:off x="1026160" y="74414"/>
            <a:ext cx="4094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3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876972-691A-46B1-9E3A-AB49706D59E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480" y="10159"/>
            <a:ext cx="3139440" cy="316950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D87FB4A-8A24-4035-ACF8-423AD236F57E}"/>
              </a:ext>
            </a:extLst>
          </p:cNvPr>
          <p:cNvSpPr txBox="1"/>
          <p:nvPr/>
        </p:nvSpPr>
        <p:spPr>
          <a:xfrm>
            <a:off x="1255713" y="633983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56" name="Rectangle 47">
            <a:extLst>
              <a:ext uri="{FF2B5EF4-FFF2-40B4-BE49-F238E27FC236}">
                <a16:creationId xmlns:a16="http://schemas.microsoft.com/office/drawing/2014/main" id="{2F42ADF4-D3CD-4C2A-A95B-D07BBF348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830060"/>
            <a:ext cx="3995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43FB7C3-6B5C-467F-8AB4-E07B710D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39586"/>
              </p:ext>
            </p:extLst>
          </p:nvPr>
        </p:nvGraphicFramePr>
        <p:xfrm>
          <a:off x="1605280" y="34421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280" y="344215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DA919280-942E-4C68-A80B-456EFE5F2C81}"/>
              </a:ext>
            </a:extLst>
          </p:cNvPr>
          <p:cNvSpPr txBox="1"/>
          <p:nvPr/>
        </p:nvSpPr>
        <p:spPr>
          <a:xfrm>
            <a:off x="1319848" y="1729495"/>
            <a:ext cx="68783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8CCAE43-8128-4F39-AD4E-8C438DC2E2F7}"/>
              </a:ext>
            </a:extLst>
          </p:cNvPr>
          <p:cNvSpPr txBox="1"/>
          <p:nvPr/>
        </p:nvSpPr>
        <p:spPr>
          <a:xfrm>
            <a:off x="1168400" y="2301335"/>
            <a:ext cx="68783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41B0BE5-CC55-4D3A-832D-AFD982FD334A}"/>
              </a:ext>
            </a:extLst>
          </p:cNvPr>
          <p:cNvSpPr txBox="1"/>
          <p:nvPr/>
        </p:nvSpPr>
        <p:spPr>
          <a:xfrm>
            <a:off x="1153160" y="2914815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EFF4ED1-D955-4DFD-8262-369F8334989B}"/>
              </a:ext>
            </a:extLst>
          </p:cNvPr>
          <p:cNvSpPr txBox="1"/>
          <p:nvPr/>
        </p:nvSpPr>
        <p:spPr>
          <a:xfrm>
            <a:off x="1168400" y="353740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49C0F3D-2B5A-4109-A258-93227E534E1B}"/>
              </a:ext>
            </a:extLst>
          </p:cNvPr>
          <p:cNvSpPr txBox="1"/>
          <p:nvPr/>
        </p:nvSpPr>
        <p:spPr>
          <a:xfrm>
            <a:off x="1132840" y="4178475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0A96B9C4-CAA8-488F-A9E6-32013611F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11749"/>
              </p:ext>
            </p:extLst>
          </p:nvPr>
        </p:nvGraphicFramePr>
        <p:xfrm>
          <a:off x="3013075" y="2370160"/>
          <a:ext cx="1212084" cy="42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3075" y="2370160"/>
                        <a:ext cx="1212084" cy="42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CFAA9287-1CA3-4A1A-9D1A-0B8268093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06139"/>
              </p:ext>
            </p:extLst>
          </p:nvPr>
        </p:nvGraphicFramePr>
        <p:xfrm>
          <a:off x="5796281" y="2364960"/>
          <a:ext cx="1690654" cy="42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90440" progId="Equation.DSMT4">
                  <p:embed/>
                </p:oleObj>
              </mc:Choice>
              <mc:Fallback>
                <p:oleObj name="Equation" r:id="rId8" imgW="761760" imgH="1904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0A96B9C4-CAA8-488F-A9E6-32013611F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6281" y="2364960"/>
                        <a:ext cx="1690654" cy="42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801BC43-0AE2-45C1-8366-1AAB4128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57654"/>
              </p:ext>
            </p:extLst>
          </p:nvPr>
        </p:nvGraphicFramePr>
        <p:xfrm>
          <a:off x="3619117" y="2997946"/>
          <a:ext cx="155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0A96B9C4-CAA8-488F-A9E6-32013611F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9117" y="2997946"/>
                        <a:ext cx="155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7D4E44A7-FCA0-4D36-8CB8-04879F620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10345"/>
              </p:ext>
            </p:extLst>
          </p:nvPr>
        </p:nvGraphicFramePr>
        <p:xfrm>
          <a:off x="3783998" y="3593919"/>
          <a:ext cx="809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3801BC43-0AE2-45C1-8366-1AAB4128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83998" y="3593919"/>
                        <a:ext cx="8096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DCE502D9-146B-4AE2-B7C0-47CC6D9B6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21074"/>
              </p:ext>
            </p:extLst>
          </p:nvPr>
        </p:nvGraphicFramePr>
        <p:xfrm>
          <a:off x="3778498" y="4250222"/>
          <a:ext cx="8302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15640" progId="Equation.DSMT4">
                  <p:embed/>
                </p:oleObj>
              </mc:Choice>
              <mc:Fallback>
                <p:oleObj name="Equation" r:id="rId14" imgW="380880" imgH="2156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D4E44A7-FCA0-4D36-8CB8-04879F620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78498" y="4250222"/>
                        <a:ext cx="83026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64156FF-D495-4D6C-949A-E4BEC28EB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03910"/>
              </p:ext>
            </p:extLst>
          </p:nvPr>
        </p:nvGraphicFramePr>
        <p:xfrm>
          <a:off x="3147937" y="4881792"/>
          <a:ext cx="468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CE502D9-146B-4AE2-B7C0-47CC6D9B6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7937" y="4881792"/>
                        <a:ext cx="46831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42EDC9-EA09-42E1-B06A-7A0154893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72686"/>
              </p:ext>
            </p:extLst>
          </p:nvPr>
        </p:nvGraphicFramePr>
        <p:xfrm>
          <a:off x="4021358" y="1823103"/>
          <a:ext cx="2694752" cy="40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190440" progId="Equation.DSMT4">
                  <p:embed/>
                </p:oleObj>
              </mc:Choice>
              <mc:Fallback>
                <p:oleObj name="Equation" r:id="rId18" imgW="1282680" imgH="1904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0A96B9C4-CAA8-488F-A9E6-32013611F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1358" y="1823103"/>
                        <a:ext cx="2694752" cy="400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9CC91DC-A315-4065-9C79-52FD0A0BA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00276"/>
              </p:ext>
            </p:extLst>
          </p:nvPr>
        </p:nvGraphicFramePr>
        <p:xfrm>
          <a:off x="7833293" y="2960699"/>
          <a:ext cx="14525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3801BC43-0AE2-45C1-8366-1AAB4128D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33293" y="2960699"/>
                        <a:ext cx="145256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3B86B46-4D05-4755-BE97-CD6AC706A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4299"/>
              </p:ext>
            </p:extLst>
          </p:nvPr>
        </p:nvGraphicFramePr>
        <p:xfrm>
          <a:off x="4985692" y="2974098"/>
          <a:ext cx="1585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9CC91DC-A315-4065-9C79-52FD0A0BA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85692" y="2974098"/>
                        <a:ext cx="1585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48070C0-7B9F-4AFD-93E7-F3E8E64A3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20603"/>
              </p:ext>
            </p:extLst>
          </p:nvPr>
        </p:nvGraphicFramePr>
        <p:xfrm>
          <a:off x="6415152" y="2973428"/>
          <a:ext cx="1558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228600" progId="Equation.DSMT4">
                  <p:embed/>
                </p:oleObj>
              </mc:Choice>
              <mc:Fallback>
                <p:oleObj name="Equation" r:id="rId24" imgW="7365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9CC91DC-A315-4065-9C79-52FD0A0BA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15152" y="2973428"/>
                        <a:ext cx="15589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B35A831-F4B3-41E1-B6A0-B103C0229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84341"/>
              </p:ext>
            </p:extLst>
          </p:nvPr>
        </p:nvGraphicFramePr>
        <p:xfrm>
          <a:off x="8789823" y="3574020"/>
          <a:ext cx="809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228600" progId="Equation.DSMT4">
                  <p:embed/>
                </p:oleObj>
              </mc:Choice>
              <mc:Fallback>
                <p:oleObj name="Equation" r:id="rId26" imgW="36828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7D4E44A7-FCA0-4D36-8CB8-04879F620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89823" y="3574020"/>
                        <a:ext cx="8096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32F699F-6042-49D8-B673-88EB78008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12913"/>
              </p:ext>
            </p:extLst>
          </p:nvPr>
        </p:nvGraphicFramePr>
        <p:xfrm>
          <a:off x="4504202" y="3583225"/>
          <a:ext cx="977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240" imgH="215640" progId="Equation.DSMT4">
                  <p:embed/>
                </p:oleObj>
              </mc:Choice>
              <mc:Fallback>
                <p:oleObj name="Equation" r:id="rId28" imgW="44424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35A831-F4B3-41E1-B6A0-B103C022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04202" y="3583225"/>
                        <a:ext cx="9779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6A6DAF5-C41E-474D-8EF9-740810D9D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42889"/>
              </p:ext>
            </p:extLst>
          </p:nvPr>
        </p:nvGraphicFramePr>
        <p:xfrm>
          <a:off x="5482102" y="3587187"/>
          <a:ext cx="725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20" imgH="215640" progId="Equation.DSMT4">
                  <p:embed/>
                </p:oleObj>
              </mc:Choice>
              <mc:Fallback>
                <p:oleObj name="Equation" r:id="rId30" imgW="33012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35A831-F4B3-41E1-B6A0-B103C022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82102" y="3587187"/>
                        <a:ext cx="7254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169157B-C802-4C91-A7FE-73A22D813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1788"/>
              </p:ext>
            </p:extLst>
          </p:nvPr>
        </p:nvGraphicFramePr>
        <p:xfrm>
          <a:off x="6166945" y="3615325"/>
          <a:ext cx="949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215640" progId="Equation.DSMT4">
                  <p:embed/>
                </p:oleObj>
              </mc:Choice>
              <mc:Fallback>
                <p:oleObj name="Equation" r:id="rId32" imgW="43164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35A831-F4B3-41E1-B6A0-B103C022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66945" y="3615325"/>
                        <a:ext cx="9493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388DF7F-5BCD-4A61-80AC-C2A4E7C17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35434"/>
              </p:ext>
            </p:extLst>
          </p:nvPr>
        </p:nvGraphicFramePr>
        <p:xfrm>
          <a:off x="7116270" y="3597450"/>
          <a:ext cx="809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280" imgH="228600" progId="Equation.DSMT4">
                  <p:embed/>
                </p:oleObj>
              </mc:Choice>
              <mc:Fallback>
                <p:oleObj name="Equation" r:id="rId34" imgW="3682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35A831-F4B3-41E1-B6A0-B103C022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116270" y="3597450"/>
                        <a:ext cx="8096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8718DAA-4364-40B8-8882-745DF0EE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95054"/>
              </p:ext>
            </p:extLst>
          </p:nvPr>
        </p:nvGraphicFramePr>
        <p:xfrm>
          <a:off x="7829687" y="3588337"/>
          <a:ext cx="1004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57200" imgH="228600" progId="Equation.DSMT4">
                  <p:embed/>
                </p:oleObj>
              </mc:Choice>
              <mc:Fallback>
                <p:oleObj name="Equation" r:id="rId36" imgW="457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388DF7F-5BCD-4A61-80AC-C2A4E7C17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29687" y="3588337"/>
                        <a:ext cx="10048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C0DCCDE-2445-4D50-BD2E-4FCA9B1AF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63152"/>
              </p:ext>
            </p:extLst>
          </p:nvPr>
        </p:nvGraphicFramePr>
        <p:xfrm>
          <a:off x="9598025" y="3614738"/>
          <a:ext cx="892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080" imgH="190440" progId="Equation.DSMT4">
                  <p:embed/>
                </p:oleObj>
              </mc:Choice>
              <mc:Fallback>
                <p:oleObj name="Equation" r:id="rId38" imgW="406080" imgH="190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B35A831-F4B3-41E1-B6A0-B103C022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598025" y="3614738"/>
                        <a:ext cx="8921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B33ED-57CA-4491-9812-7ED00B48884C}"/>
              </a:ext>
            </a:extLst>
          </p:cNvPr>
          <p:cNvSpPr txBox="1"/>
          <p:nvPr/>
        </p:nvSpPr>
        <p:spPr>
          <a:xfrm>
            <a:off x="1153160" y="5567781"/>
            <a:ext cx="33510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D3713B0-69DE-4A58-AF82-08B76E202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47242"/>
              </p:ext>
            </p:extLst>
          </p:nvPr>
        </p:nvGraphicFramePr>
        <p:xfrm>
          <a:off x="6306150" y="4245616"/>
          <a:ext cx="80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8280" imgH="177480" progId="Equation.DSMT4">
                  <p:embed/>
                </p:oleObj>
              </mc:Choice>
              <mc:Fallback>
                <p:oleObj name="Equation" r:id="rId40" imgW="36828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CE502D9-146B-4AE2-B7C0-47CC6D9B6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6150" y="4245616"/>
                        <a:ext cx="8032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8F67E6B-4A83-46D4-848A-5098407A1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08991"/>
              </p:ext>
            </p:extLst>
          </p:nvPr>
        </p:nvGraphicFramePr>
        <p:xfrm>
          <a:off x="4671025" y="4245675"/>
          <a:ext cx="831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880" imgH="215640" progId="Equation.DSMT4">
                  <p:embed/>
                </p:oleObj>
              </mc:Choice>
              <mc:Fallback>
                <p:oleObj name="Equation" r:id="rId42" imgW="38088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D3713B0-69DE-4A58-AF82-08B76E202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671025" y="4245675"/>
                        <a:ext cx="8318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CCE3D24-2635-4158-AE0F-05165CCC8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69732"/>
              </p:ext>
            </p:extLst>
          </p:nvPr>
        </p:nvGraphicFramePr>
        <p:xfrm>
          <a:off x="5502875" y="4261740"/>
          <a:ext cx="803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280" imgH="215640" progId="Equation.DSMT4">
                  <p:embed/>
                </p:oleObj>
              </mc:Choice>
              <mc:Fallback>
                <p:oleObj name="Equation" r:id="rId44" imgW="36828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D3713B0-69DE-4A58-AF82-08B76E202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02875" y="4261740"/>
                        <a:ext cx="8032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A4FC53-8556-4C68-9FC9-EBCEFA7B0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40892"/>
              </p:ext>
            </p:extLst>
          </p:nvPr>
        </p:nvGraphicFramePr>
        <p:xfrm>
          <a:off x="4162890" y="5631949"/>
          <a:ext cx="8302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80880" imgH="215640" progId="Equation.DSMT4">
                  <p:embed/>
                </p:oleObj>
              </mc:Choice>
              <mc:Fallback>
                <p:oleObj name="Equation" r:id="rId46" imgW="380880" imgH="215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CE502D9-146B-4AE2-B7C0-47CC6D9B6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162890" y="5631949"/>
                        <a:ext cx="83026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4C9FCA1-4D9A-4304-9D72-A67442046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78649"/>
              </p:ext>
            </p:extLst>
          </p:nvPr>
        </p:nvGraphicFramePr>
        <p:xfrm>
          <a:off x="5018569" y="5637248"/>
          <a:ext cx="8302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80880" imgH="215640" progId="Equation.DSMT4">
                  <p:embed/>
                </p:oleObj>
              </mc:Choice>
              <mc:Fallback>
                <p:oleObj name="Equation" r:id="rId48" imgW="38088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BA4FC53-8556-4C68-9FC9-EBCEFA7B0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018569" y="5637248"/>
                        <a:ext cx="83026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40BA8E3-FEC0-4122-B906-0F3E86907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97472"/>
              </p:ext>
            </p:extLst>
          </p:nvPr>
        </p:nvGraphicFramePr>
        <p:xfrm>
          <a:off x="6667280" y="5642195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68280" imgH="177480" progId="Equation.DSMT4">
                  <p:embed/>
                </p:oleObj>
              </mc:Choice>
              <mc:Fallback>
                <p:oleObj name="Equation" r:id="rId50" imgW="3682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4C9FCA1-4D9A-4304-9D72-A67442046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667280" y="5642195"/>
                        <a:ext cx="8032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D4F03F4-1C12-4C23-A8B2-1B6379184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84842"/>
              </p:ext>
            </p:extLst>
          </p:nvPr>
        </p:nvGraphicFramePr>
        <p:xfrm>
          <a:off x="5899150" y="5619750"/>
          <a:ext cx="803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68280" imgH="215640" progId="Equation.DSMT4">
                  <p:embed/>
                </p:oleObj>
              </mc:Choice>
              <mc:Fallback>
                <p:oleObj name="Equation" r:id="rId52" imgW="36828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BA4FC53-8556-4C68-9FC9-EBCEFA7B0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899150" y="5619750"/>
                        <a:ext cx="8032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FDC8828-4040-4AEE-9F01-5FED13319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20733"/>
              </p:ext>
            </p:extLst>
          </p:nvPr>
        </p:nvGraphicFramePr>
        <p:xfrm>
          <a:off x="6779604" y="4881792"/>
          <a:ext cx="523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41200" imgH="177480" progId="Equation.DSMT4">
                  <p:embed/>
                </p:oleObj>
              </mc:Choice>
              <mc:Fallback>
                <p:oleObj name="Equation" r:id="rId54" imgW="241200" imgH="177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F64156FF-D495-4D6C-949A-E4BEC28EB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779604" y="4881792"/>
                        <a:ext cx="5238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A084B3B-12D0-402E-94FA-8C6B7778E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89677"/>
              </p:ext>
            </p:extLst>
          </p:nvPr>
        </p:nvGraphicFramePr>
        <p:xfrm>
          <a:off x="3597778" y="4899788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03040" imgH="215640" progId="Equation.DSMT4">
                  <p:embed/>
                </p:oleObj>
              </mc:Choice>
              <mc:Fallback>
                <p:oleObj name="Equation" r:id="rId56" imgW="20304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597778" y="4899788"/>
                        <a:ext cx="441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2B15CD3-C682-4416-85BC-08534D50E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616652"/>
              </p:ext>
            </p:extLst>
          </p:nvPr>
        </p:nvGraphicFramePr>
        <p:xfrm>
          <a:off x="4066090" y="4899788"/>
          <a:ext cx="414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90440" imgH="215640" progId="Equation.DSMT4">
                  <p:embed/>
                </p:oleObj>
              </mc:Choice>
              <mc:Fallback>
                <p:oleObj name="Equation" r:id="rId58" imgW="19044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066090" y="4899788"/>
                        <a:ext cx="4143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993A6E0-ED74-400D-9DD2-7BD39B270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23543"/>
              </p:ext>
            </p:extLst>
          </p:nvPr>
        </p:nvGraphicFramePr>
        <p:xfrm>
          <a:off x="4501198" y="4882198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15640" imgH="215640" progId="Equation.DSMT4">
                  <p:embed/>
                </p:oleObj>
              </mc:Choice>
              <mc:Fallback>
                <p:oleObj name="Equation" r:id="rId60" imgW="21564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4501198" y="4882198"/>
                        <a:ext cx="4699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85F8813C-D3CA-478E-B844-8635C8971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96492"/>
              </p:ext>
            </p:extLst>
          </p:nvPr>
        </p:nvGraphicFramePr>
        <p:xfrm>
          <a:off x="5001883" y="4891584"/>
          <a:ext cx="579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66400" imgH="215640" progId="Equation.DSMT4">
                  <p:embed/>
                </p:oleObj>
              </mc:Choice>
              <mc:Fallback>
                <p:oleObj name="Equation" r:id="rId62" imgW="26640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001883" y="4891584"/>
                        <a:ext cx="5794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C17F166-6FEF-4C34-98FB-E84357E97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70622"/>
              </p:ext>
            </p:extLst>
          </p:nvPr>
        </p:nvGraphicFramePr>
        <p:xfrm>
          <a:off x="5608588" y="4891584"/>
          <a:ext cx="55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53800" imgH="215640" progId="Equation.DSMT4">
                  <p:embed/>
                </p:oleObj>
              </mc:Choice>
              <mc:Fallback>
                <p:oleObj name="Equation" r:id="rId64" imgW="25380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608588" y="4891584"/>
                        <a:ext cx="5524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2AECD86-5DEA-4B5B-9266-DA08D7791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9005"/>
              </p:ext>
            </p:extLst>
          </p:nvPr>
        </p:nvGraphicFramePr>
        <p:xfrm>
          <a:off x="6207590" y="4881792"/>
          <a:ext cx="525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41200" imgH="215640" progId="Equation.DSMT4">
                  <p:embed/>
                </p:oleObj>
              </mc:Choice>
              <mc:Fallback>
                <p:oleObj name="Equation" r:id="rId66" imgW="24120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FDC8828-4040-4AEE-9F01-5FED13319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6207590" y="4881792"/>
                        <a:ext cx="5254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56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01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01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1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301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801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301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801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1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301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801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301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801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  <p:bldP spid="62" grpId="0"/>
      <p:bldP spid="64" grpId="0"/>
      <p:bldP spid="66" grpId="0"/>
      <p:bldP spid="6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5A576B1-0731-4F60-A4CE-C2C2A7982110}"/>
              </a:ext>
            </a:extLst>
          </p:cNvPr>
          <p:cNvSpPr txBox="1"/>
          <p:nvPr/>
        </p:nvSpPr>
        <p:spPr>
          <a:xfrm>
            <a:off x="1280510" y="1007554"/>
            <a:ext cx="450017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76C949-BE02-43AE-A377-9F21F0E945C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7882" y="284480"/>
            <a:ext cx="3185478" cy="34239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BFAC51-1647-47D3-82F0-15E7A6C9C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57695"/>
              </p:ext>
            </p:extLst>
          </p:nvPr>
        </p:nvGraphicFramePr>
        <p:xfrm>
          <a:off x="2271109" y="1100405"/>
          <a:ext cx="1437641" cy="38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109" y="1100405"/>
                        <a:ext cx="1437641" cy="387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9287B13-F7D1-40BC-B2A2-6D6A8C6ACCF3}"/>
              </a:ext>
            </a:extLst>
          </p:cNvPr>
          <p:cNvSpPr txBox="1"/>
          <p:nvPr/>
        </p:nvSpPr>
        <p:spPr>
          <a:xfrm>
            <a:off x="1270000" y="1539599"/>
            <a:ext cx="609600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So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DC7393-7D23-4351-9CBD-5AFDE7A69C77}"/>
              </a:ext>
            </a:extLst>
          </p:cNvPr>
          <p:cNvSpPr txBox="1"/>
          <p:nvPr/>
        </p:nvSpPr>
        <p:spPr>
          <a:xfrm>
            <a:off x="1409541" y="3166913"/>
            <a:ext cx="5336699" cy="1995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spc="-7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11321-F95F-4674-8229-EBFB923C47F8}"/>
              </a:ext>
            </a:extLst>
          </p:cNvPr>
          <p:cNvSpPr txBox="1"/>
          <p:nvPr/>
        </p:nvSpPr>
        <p:spPr>
          <a:xfrm>
            <a:off x="1291020" y="505880"/>
            <a:ext cx="450017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Quan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7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spc="-7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C8F3CA-E452-4ECA-8CBD-49FC777FC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077"/>
              </p:ext>
            </p:extLst>
          </p:nvPr>
        </p:nvGraphicFramePr>
        <p:xfrm>
          <a:off x="5536087" y="608595"/>
          <a:ext cx="26939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4432" imgH="400894" progId="Equation.DSMT4">
                  <p:embed/>
                </p:oleObj>
              </mc:Choice>
              <mc:Fallback>
                <p:oleObj name="Equation" r:id="rId6" imgW="2694432" imgH="400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6087" y="608595"/>
                        <a:ext cx="26939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71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AA0C53-5DDB-4070-BCAC-8CAF518E9575}"/>
              </a:ext>
            </a:extLst>
          </p:cNvPr>
          <p:cNvSpPr txBox="1"/>
          <p:nvPr/>
        </p:nvSpPr>
        <p:spPr>
          <a:xfrm>
            <a:off x="1026160" y="74414"/>
            <a:ext cx="7498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135A38-9236-48F7-8AF9-1EAE551B384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550" y="365760"/>
            <a:ext cx="2736850" cy="33731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A80A2D-DC4D-486A-81F5-E55F7048A98A}"/>
              </a:ext>
            </a:extLst>
          </p:cNvPr>
          <p:cNvSpPr txBox="1"/>
          <p:nvPr/>
        </p:nvSpPr>
        <p:spPr>
          <a:xfrm>
            <a:off x="1280159" y="821525"/>
            <a:ext cx="6550047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5F66FA-29D3-4333-8ADA-D1288E651FC5}"/>
                  </a:ext>
                </a:extLst>
              </p:cNvPr>
              <p:cNvSpPr txBox="1"/>
              <p:nvPr/>
            </p:nvSpPr>
            <p:spPr>
              <a:xfrm>
                <a:off x="1280160" y="2753995"/>
                <a:ext cx="7569200" cy="184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2800" b="1" i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800" b="1" i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b="1" i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𝐝</m:t>
                    </m:r>
                  </m:oMath>
                </a14:m>
                <a:endParaRPr lang="en-US" sz="2800" b="1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  </a:t>
                </a:r>
                <a:endParaRPr lang="en-US" sz="2800" b="1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fr-FR" sz="28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 </a:t>
                </a:r>
                <a:endParaRPr lang="en-US" sz="2800" b="1" dirty="0">
                  <a:solidFill>
                    <a:srgbClr val="7030A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5F66FA-29D3-4333-8ADA-D1288E651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" y="2753995"/>
                <a:ext cx="7569200" cy="1846659"/>
              </a:xfrm>
              <a:prstGeom prst="rect">
                <a:avLst/>
              </a:prstGeom>
              <a:blipFill>
                <a:blip r:embed="rId5"/>
                <a:stretch>
                  <a:fillRect l="-1610" t="-3630" b="-8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754FC84-8884-4321-BD57-61CBD46CD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05355"/>
              </p:ext>
            </p:extLst>
          </p:nvPr>
        </p:nvGraphicFramePr>
        <p:xfrm>
          <a:off x="5421471" y="3290577"/>
          <a:ext cx="1848803" cy="77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91960" progId="Equation.DSMT4">
                  <p:embed/>
                </p:oleObj>
              </mc:Choice>
              <mc:Fallback>
                <p:oleObj name="Equation" r:id="rId6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1471" y="3290577"/>
                        <a:ext cx="1848803" cy="77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583B7E-C27D-4A4D-A948-B9FF7E95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13215"/>
              </p:ext>
            </p:extLst>
          </p:nvPr>
        </p:nvGraphicFramePr>
        <p:xfrm>
          <a:off x="3300889" y="3869950"/>
          <a:ext cx="1474311" cy="64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754FC84-8884-4321-BD57-61CBD46CD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0889" y="3869950"/>
                        <a:ext cx="1474311" cy="64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75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B878DA7-8C39-4B9F-AA0D-B17B3A6514A3}"/>
              </a:ext>
            </a:extLst>
          </p:cNvPr>
          <p:cNvSpPr txBox="1"/>
          <p:nvPr/>
        </p:nvSpPr>
        <p:spPr>
          <a:xfrm>
            <a:off x="935420" y="16558"/>
            <a:ext cx="31216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DDFC09-4E33-4F9D-9804-84AFCBCF515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572472" y="470445"/>
            <a:ext cx="3121688" cy="25572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05A21FCB-F55F-4AC8-BE64-EB7E32DE1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9516" y="724444"/>
                <a:ext cx="6553200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altLang="en-US" sz="30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altLang="en-US" sz="3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9 SGK):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kumimoji="0" lang="en-US" altLang="en-US" sz="300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4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h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0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kumimoji="0" lang="en-US" altLang="en-US" sz="3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altLang="en-US" sz="300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lang="en-US" sz="3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05A21FCB-F55F-4AC8-BE64-EB7E32DE1C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9516" y="724444"/>
                <a:ext cx="6553200" cy="1938992"/>
              </a:xfrm>
              <a:prstGeom prst="rect">
                <a:avLst/>
              </a:prstGeom>
              <a:blipFill>
                <a:blip r:embed="rId5"/>
                <a:stretch>
                  <a:fillRect l="-2140" t="-3774" b="-91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6D87F4D-53A8-4D5D-BF77-239E35B58818}"/>
                  </a:ext>
                </a:extLst>
              </p:cNvPr>
              <p:cNvSpPr txBox="1"/>
              <p:nvPr/>
            </p:nvSpPr>
            <p:spPr>
              <a:xfrm>
                <a:off x="2746996" y="3371322"/>
                <a:ext cx="8063572" cy="1154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ả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000" b="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6D87F4D-53A8-4D5D-BF77-239E35B58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996" y="3371322"/>
                <a:ext cx="8063572" cy="1154162"/>
              </a:xfrm>
              <a:prstGeom prst="rect">
                <a:avLst/>
              </a:prstGeom>
              <a:blipFill>
                <a:blip r:embed="rId6"/>
                <a:stretch>
                  <a:fillRect l="-1815" t="-4233" b="-12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F25548-FEFE-40FB-83CD-7977024B1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97333"/>
              </p:ext>
            </p:extLst>
          </p:nvPr>
        </p:nvGraphicFramePr>
        <p:xfrm>
          <a:off x="3679825" y="4589463"/>
          <a:ext cx="4357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9825" y="4589463"/>
                        <a:ext cx="4357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E8CF92A-785F-4FD3-B23B-4DC41F1F3D21}"/>
              </a:ext>
            </a:extLst>
          </p:cNvPr>
          <p:cNvSpPr txBox="1"/>
          <p:nvPr/>
        </p:nvSpPr>
        <p:spPr>
          <a:xfrm>
            <a:off x="5432768" y="2772848"/>
            <a:ext cx="1764044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0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000" b="1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1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D5BB1EE-3F88-48F7-A0EE-306304D808CE}"/>
              </a:ext>
            </a:extLst>
          </p:cNvPr>
          <p:cNvGraphicFramePr>
            <a:graphicFrameLocks noGrp="1"/>
          </p:cNvGraphicFramePr>
          <p:nvPr/>
        </p:nvGraphicFramePr>
        <p:xfrm>
          <a:off x="3197859" y="1285711"/>
          <a:ext cx="6169661" cy="47490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6825">
                  <a:extLst>
                    <a:ext uri="{9D8B030D-6E8A-4147-A177-3AD203B41FA5}">
                      <a16:colId xmlns:a16="http://schemas.microsoft.com/office/drawing/2014/main" val="2639392296"/>
                    </a:ext>
                  </a:extLst>
                </a:gridCol>
                <a:gridCol w="3442836">
                  <a:extLst>
                    <a:ext uri="{9D8B030D-6E8A-4147-A177-3AD203B41FA5}">
                      <a16:colId xmlns:a16="http://schemas.microsoft.com/office/drawing/2014/main" val="3517704351"/>
                    </a:ext>
                  </a:extLst>
                </a:gridCol>
              </a:tblGrid>
              <a:tr h="6342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3089275" algn="l"/>
                        </a:tabLs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769608"/>
                  </a:ext>
                </a:extLst>
              </a:tr>
              <a:tr h="3067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96063612"/>
                  </a:ext>
                </a:extLst>
              </a:tr>
              <a:tr h="3067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7327756"/>
                  </a:ext>
                </a:extLst>
              </a:tr>
              <a:tr h="3067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2217841"/>
                  </a:ext>
                </a:extLst>
              </a:tr>
              <a:tr h="3067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56345021"/>
                  </a:ext>
                </a:extLst>
              </a:tr>
              <a:tr h="3067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ên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5202025"/>
                  </a:ext>
                </a:extLst>
              </a:tr>
              <a:tr h="63421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éo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6271610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51432B09-C3AC-4A6C-8DAB-1BB305A3D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556" y="593981"/>
            <a:ext cx="86863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0 SGK):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3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9B0499-B22E-4E22-9A46-6E3D2D69E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4575" y="2669350"/>
          <a:ext cx="414359" cy="62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9B0499-B22E-4E22-9A46-6E3D2D69E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4575" y="2669350"/>
                        <a:ext cx="414359" cy="62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3B2584-957D-4D78-B23C-B6EE1635F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00075"/>
              </p:ext>
            </p:extLst>
          </p:nvPr>
        </p:nvGraphicFramePr>
        <p:xfrm>
          <a:off x="7373618" y="1910080"/>
          <a:ext cx="414359" cy="62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3B2584-957D-4D78-B23C-B6EE1635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3618" y="1910080"/>
                        <a:ext cx="414359" cy="62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634EF7-286B-4454-B5F1-1DFE6BADD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8680" y="3290888"/>
          <a:ext cx="7032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634EF7-286B-4454-B5F1-1DFE6BADD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8680" y="3290888"/>
                        <a:ext cx="7032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84A459-E330-4340-8931-A42B44CC9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3300" y="3973703"/>
          <a:ext cx="454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384A459-E330-4340-8931-A42B44CC9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3300" y="3973703"/>
                        <a:ext cx="4540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F680E5-5E3E-4C3E-B9F2-5B749F2FF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3300" y="4690873"/>
          <a:ext cx="4127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2F680E5-5E3E-4C3E-B9F2-5B749F2FF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3300" y="4690873"/>
                        <a:ext cx="4127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8E9DCF-6154-42F8-BC37-2D53E01B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23575"/>
              </p:ext>
            </p:extLst>
          </p:nvPr>
        </p:nvGraphicFramePr>
        <p:xfrm>
          <a:off x="7366355" y="5417233"/>
          <a:ext cx="4127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8E9DCF-6154-42F8-BC37-2D53E01BC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6355" y="5417233"/>
                        <a:ext cx="4127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1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1A3E0578-29E6-480D-BDCA-04178FA656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" y="0"/>
            <a:ext cx="12182458" cy="68580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F85D351B-7A80-4879-BF19-55FCAF0223A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6851"/>
          <a:stretch/>
        </p:blipFill>
        <p:spPr>
          <a:xfrm>
            <a:off x="2769925" y="0"/>
            <a:ext cx="7011378" cy="1143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D8C714-1418-4367-AA4B-E5E8003E826E}"/>
              </a:ext>
            </a:extLst>
          </p:cNvPr>
          <p:cNvSpPr txBox="1"/>
          <p:nvPr/>
        </p:nvSpPr>
        <p:spPr>
          <a:xfrm>
            <a:off x="2117534" y="1541068"/>
            <a:ext cx="9212855" cy="145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SGK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0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9201">
        <p15:prstTrans prst="fracture"/>
      </p:transition>
    </mc:Choice>
    <mc:Fallback xmlns="">
      <p:transition spd="slow" advClick="0" advTm="39201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952</TotalTime>
  <Words>342</Words>
  <Application>Microsoft Office PowerPoint</Application>
  <PresentationFormat>Widescreen</PresentationFormat>
  <Paragraphs>50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字魂59号-创粗黑</vt:lpstr>
      <vt:lpstr>思源黑体 Heavy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Vân Anh</cp:lastModifiedBy>
  <cp:revision>102</cp:revision>
  <dcterms:created xsi:type="dcterms:W3CDTF">2022-06-16T12:38:06Z</dcterms:created>
  <dcterms:modified xsi:type="dcterms:W3CDTF">2023-05-31T09:01:30Z</dcterms:modified>
</cp:coreProperties>
</file>